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78" r:id="rId13"/>
    <p:sldId id="345" r:id="rId14"/>
    <p:sldId id="346" r:id="rId15"/>
    <p:sldId id="347" r:id="rId16"/>
    <p:sldId id="348" r:id="rId17"/>
    <p:sldId id="379" r:id="rId18"/>
    <p:sldId id="350" r:id="rId19"/>
    <p:sldId id="351" r:id="rId20"/>
    <p:sldId id="352" r:id="rId21"/>
    <p:sldId id="353" r:id="rId22"/>
    <p:sldId id="354" r:id="rId23"/>
    <p:sldId id="356" r:id="rId24"/>
    <p:sldId id="368" r:id="rId25"/>
    <p:sldId id="357" r:id="rId26"/>
    <p:sldId id="358" r:id="rId27"/>
    <p:sldId id="362" r:id="rId28"/>
    <p:sldId id="364" r:id="rId29"/>
    <p:sldId id="360" r:id="rId30"/>
    <p:sldId id="359" r:id="rId31"/>
    <p:sldId id="363" r:id="rId32"/>
    <p:sldId id="372" r:id="rId33"/>
    <p:sldId id="373" r:id="rId34"/>
    <p:sldId id="374" r:id="rId35"/>
    <p:sldId id="375" r:id="rId36"/>
    <p:sldId id="376" r:id="rId37"/>
    <p:sldId id="377" r:id="rId38"/>
    <p:sldId id="296" r:id="rId39"/>
    <p:sldId id="333" r:id="rId40"/>
    <p:sldId id="369" r:id="rId41"/>
    <p:sldId id="371" r:id="rId42"/>
    <p:sldId id="370" r:id="rId43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47EA"/>
    <a:srgbClr val="98795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44" autoAdjust="0"/>
    <p:restoredTop sz="94688" autoAdjust="0"/>
  </p:normalViewPr>
  <p:slideViewPr>
    <p:cSldViewPr>
      <p:cViewPr varScale="1">
        <p:scale>
          <a:sx n="40" d="100"/>
          <a:sy n="40" d="100"/>
        </p:scale>
        <p:origin x="-40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20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1637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0.wmf"/><Relationship Id="rId7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C4DAB-6296-42C7-AC72-1456A21C413C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47E8AF-18D2-4674-A905-CE301CE4B20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DF42677-90A4-48BE-85E5-0C47963688F6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641D4EA-D33B-4B39-B3DD-5D7660093E48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1D4EA-D33B-4B39-B3DD-5D7660093E48}" type="slidenum">
              <a:rPr lang="de-DE" smtClean="0"/>
              <a:pPr/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41D4EA-D33B-4B39-B3DD-5D7660093E48}" type="slidenum">
              <a:rPr lang="de-DE" smtClean="0"/>
              <a:pPr/>
              <a:t>28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3DC75-2458-414F-A91A-10B4C4D89524}" type="datetimeFigureOut">
              <a:rPr lang="de-DE" smtClean="0"/>
              <a:pPr/>
              <a:t>11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B216-4Kreise-kurve.ggb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hyperlink" Target="B216-4Kreise-kurve.ggb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hyperlink" Target="B216-4Kreise-kurve.ggb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hyperlink" Target="B216-4Kreise-kurve.ggb" TargetMode="External"/><Relationship Id="rId4" Type="http://schemas.openxmlformats.org/officeDocument/2006/relationships/image" Target="../media/image2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inversor-peaucellier.ggb" TargetMode="Externa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hyperlink" Target="drachen-kempe.ggb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hyperlink" Target="goslar-huhn.ggb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hyperlink" Target="wattsanlenkung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hyperlink" Target="fussbruecke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friesenheim2.ggb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friesenheim2.ggb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2.xml"/><Relationship Id="rId4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hyperlink" Target="afg7.5-bezier-bernstein-dynamisch.ggb" TargetMode="External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jpeg"/><Relationship Id="rId5" Type="http://schemas.openxmlformats.org/officeDocument/2006/relationships/slide" Target="slide39.xml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5.png"/><Relationship Id="rId9" Type="http://schemas.openxmlformats.org/officeDocument/2006/relationships/hyperlink" Target="bezier_2013.ggb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leitgerade-parabel-ref-spur.ggb" TargetMode="External"/><Relationship Id="rId3" Type="http://schemas.openxmlformats.org/officeDocument/2006/relationships/image" Target="../media/image45.png"/><Relationship Id="rId7" Type="http://schemas.openxmlformats.org/officeDocument/2006/relationships/image" Target="../media/image73.jpeg"/><Relationship Id="rId2" Type="http://schemas.openxmlformats.org/officeDocument/2006/relationships/hyperlink" Target="leitkreis-elli-ref-spur.ggb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slide" Target="slide39.xml"/><Relationship Id="rId9" Type="http://schemas.openxmlformats.org/officeDocument/2006/relationships/hyperlink" Target="leitkreis-hyperbel-ref-spur.ggb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el 1"/>
          <p:cNvSpPr>
            <a:spLocks noGrp="1"/>
          </p:cNvSpPr>
          <p:nvPr>
            <p:ph type="ctrTitle"/>
          </p:nvPr>
        </p:nvSpPr>
        <p:spPr>
          <a:xfrm>
            <a:off x="467544" y="0"/>
            <a:ext cx="8676456" cy="2664296"/>
          </a:xfrm>
        </p:spPr>
        <p:txBody>
          <a:bodyPr>
            <a:normAutofit fontScale="90000"/>
          </a:bodyPr>
          <a:lstStyle/>
          <a:p>
            <a:pPr algn="l"/>
            <a:r>
              <a:rPr lang="de-DE" sz="8000" dirty="0" smtClean="0"/>
              <a:t>Keine Straße ohne Klothoide</a:t>
            </a:r>
            <a:r>
              <a:rPr lang="de-DE" dirty="0" smtClean="0"/>
              <a:t>  </a:t>
            </a:r>
            <a:br>
              <a:rPr lang="de-DE" dirty="0" smtClean="0"/>
            </a:br>
            <a:r>
              <a:rPr lang="de-DE" dirty="0" smtClean="0"/>
              <a:t>Lernen durch Anwendungen von Kurven</a:t>
            </a:r>
            <a:endParaRPr lang="de-DE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836712"/>
            <a:ext cx="3644549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8" name="Untertitel 7"/>
          <p:cNvSpPr>
            <a:spLocks noGrp="1"/>
          </p:cNvSpPr>
          <p:nvPr>
            <p:ph type="subTitle" idx="1"/>
          </p:nvPr>
        </p:nvSpPr>
        <p:spPr>
          <a:xfrm>
            <a:off x="0" y="2636912"/>
            <a:ext cx="9144000" cy="720080"/>
          </a:xfrm>
        </p:spPr>
        <p:txBody>
          <a:bodyPr/>
          <a:lstStyle/>
          <a:p>
            <a:r>
              <a:rPr lang="de-DE" dirty="0" smtClean="0"/>
              <a:t>Interaktives Erkunden und Verstehen </a:t>
            </a:r>
            <a:endParaRPr lang="de-DE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652" y="3140968"/>
            <a:ext cx="4161356" cy="3411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3140694"/>
            <a:ext cx="3312368" cy="331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klothoide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829540"/>
            <a:ext cx="5309616" cy="490371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rgbClr val="FF0000"/>
                </a:solidFill>
              </a:rPr>
              <a:t>Klothoide</a:t>
            </a:r>
            <a:endParaRPr lang="de-DE" sz="6600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23" y="1124744"/>
            <a:ext cx="3352777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-36512" y="5877272"/>
            <a:ext cx="9337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Die Krümmung wächst linear mit der </a:t>
            </a:r>
            <a:r>
              <a:rPr lang="de-DE" sz="3600" dirty="0" err="1" smtClean="0"/>
              <a:t>Weglänge</a:t>
            </a:r>
            <a:r>
              <a:rPr lang="de-DE" sz="3600" dirty="0" smtClean="0"/>
              <a:t> s</a:t>
            </a:r>
            <a:r>
              <a:rPr lang="de-DE" dirty="0" smtClean="0"/>
              <a:t>.</a:t>
            </a:r>
            <a:endParaRPr lang="de-DE" dirty="0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cxnSp>
        <p:nvCxnSpPr>
          <p:cNvPr id="13" name="Gewinkelte Verbindung 12"/>
          <p:cNvCxnSpPr/>
          <p:nvPr/>
        </p:nvCxnSpPr>
        <p:spPr>
          <a:xfrm rot="16200000" flipH="1">
            <a:off x="3599892" y="3753036"/>
            <a:ext cx="4176464" cy="360040"/>
          </a:xfrm>
          <a:prstGeom prst="bentConnector3">
            <a:avLst>
              <a:gd name="adj1" fmla="val 50000"/>
            </a:avLst>
          </a:prstGeom>
          <a:ln w="635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winkelte Verbindung 16"/>
          <p:cNvCxnSpPr/>
          <p:nvPr/>
        </p:nvCxnSpPr>
        <p:spPr>
          <a:xfrm rot="16200000" flipH="1">
            <a:off x="5580112" y="3501008"/>
            <a:ext cx="3312368" cy="1152128"/>
          </a:xfrm>
          <a:prstGeom prst="bentConnector3">
            <a:avLst>
              <a:gd name="adj1" fmla="val 50000"/>
            </a:avLst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7504" y="6577607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29599" y="1196752"/>
            <a:ext cx="4737914" cy="187220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cxnSp>
        <p:nvCxnSpPr>
          <p:cNvPr id="13" name="Gewinkelte Verbindung 12"/>
          <p:cNvCxnSpPr/>
          <p:nvPr/>
        </p:nvCxnSpPr>
        <p:spPr>
          <a:xfrm rot="5400000">
            <a:off x="4247964" y="3825044"/>
            <a:ext cx="3960440" cy="720080"/>
          </a:xfrm>
          <a:prstGeom prst="bentConnector3">
            <a:avLst>
              <a:gd name="adj1" fmla="val 50000"/>
            </a:avLst>
          </a:prstGeom>
          <a:ln w="635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winkelte Verbindung 16"/>
          <p:cNvCxnSpPr/>
          <p:nvPr/>
        </p:nvCxnSpPr>
        <p:spPr>
          <a:xfrm rot="5400000">
            <a:off x="6408204" y="4329100"/>
            <a:ext cx="2880320" cy="72008"/>
          </a:xfrm>
          <a:prstGeom prst="bentConnector3">
            <a:avLst>
              <a:gd name="adj1" fmla="val 50000"/>
            </a:avLst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07504" y="6577607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14" name="Grafik 13" descr="B4-haeckling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87692"/>
            <a:ext cx="6914190" cy="5670308"/>
          </a:xfrm>
          <a:prstGeom prst="rect">
            <a:avLst/>
          </a:prstGeom>
        </p:spPr>
      </p:pic>
      <p:pic>
        <p:nvPicPr>
          <p:cNvPr id="15" name="Grafik 1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2768" cy="567812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5" name="Grafik 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209-B4-2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1302" cy="5654702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7" name="Grafik 6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3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58665" cy="570573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cxnSp>
        <p:nvCxnSpPr>
          <p:cNvPr id="8" name="Gekrümmte Verbindung 7"/>
          <p:cNvCxnSpPr/>
          <p:nvPr/>
        </p:nvCxnSpPr>
        <p:spPr>
          <a:xfrm>
            <a:off x="3419872" y="2132856"/>
            <a:ext cx="3456384" cy="792088"/>
          </a:xfrm>
          <a:prstGeom prst="curvedConnector3">
            <a:avLst>
              <a:gd name="adj1" fmla="val 135429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krümmte Verbindung 21"/>
          <p:cNvCxnSpPr/>
          <p:nvPr/>
        </p:nvCxnSpPr>
        <p:spPr>
          <a:xfrm flipV="1">
            <a:off x="4067944" y="5085184"/>
            <a:ext cx="2304256" cy="1152128"/>
          </a:xfrm>
          <a:prstGeom prst="curvedConnector3">
            <a:avLst>
              <a:gd name="adj1" fmla="val 174836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6952374" y="162880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952374" y="6150114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7917446" y="3429000"/>
            <a:ext cx="1226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rgbClr val="FF00FF"/>
                </a:solidFill>
              </a:rPr>
              <a:t>Kreis</a:t>
            </a:r>
          </a:p>
        </p:txBody>
      </p:sp>
      <p:sp>
        <p:nvSpPr>
          <p:cNvPr id="78" name="Nach unten gekrümmter Pfeil 77"/>
          <p:cNvSpPr/>
          <p:nvPr/>
        </p:nvSpPr>
        <p:spPr>
          <a:xfrm rot="5400000">
            <a:off x="6956118" y="3617198"/>
            <a:ext cx="1216152" cy="640348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214" y="1484784"/>
            <a:ext cx="636905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cxnSp>
        <p:nvCxnSpPr>
          <p:cNvPr id="8" name="Gekrümmte Verbindung 7"/>
          <p:cNvCxnSpPr/>
          <p:nvPr/>
        </p:nvCxnSpPr>
        <p:spPr>
          <a:xfrm>
            <a:off x="3203848" y="2132856"/>
            <a:ext cx="2736304" cy="1080120"/>
          </a:xfrm>
          <a:prstGeom prst="curvedConnector3">
            <a:avLst>
              <a:gd name="adj1" fmla="val 201770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krümmte Verbindung 21"/>
          <p:cNvCxnSpPr/>
          <p:nvPr/>
        </p:nvCxnSpPr>
        <p:spPr>
          <a:xfrm flipV="1">
            <a:off x="2771800" y="5157192"/>
            <a:ext cx="3456384" cy="1296144"/>
          </a:xfrm>
          <a:prstGeom prst="curvedConnector3">
            <a:avLst>
              <a:gd name="adj1" fmla="val 159129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6952374" y="162880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952374" y="610549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7917446" y="3429000"/>
            <a:ext cx="1226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rgbClr val="FF00FF"/>
                </a:solidFill>
              </a:rPr>
              <a:t>Kreis</a:t>
            </a:r>
          </a:p>
        </p:txBody>
      </p:sp>
      <p:sp>
        <p:nvSpPr>
          <p:cNvPr id="78" name="Nach unten gekrümmter Pfeil 77"/>
          <p:cNvSpPr/>
          <p:nvPr/>
        </p:nvSpPr>
        <p:spPr>
          <a:xfrm rot="5400000">
            <a:off x="6956118" y="3617198"/>
            <a:ext cx="1216152" cy="640348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7" name="Grafik 6" descr="Image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340768"/>
            <a:ext cx="7776864" cy="5614068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79512" y="4919008"/>
            <a:ext cx="334264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Lüneburg 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Industriegebiet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Hafen</a:t>
            </a:r>
          </a:p>
        </p:txBody>
      </p:sp>
      <p:sp>
        <p:nvSpPr>
          <p:cNvPr id="12" name="Rechteckige Legende 11"/>
          <p:cNvSpPr/>
          <p:nvPr/>
        </p:nvSpPr>
        <p:spPr>
          <a:xfrm>
            <a:off x="3779912" y="3789040"/>
            <a:ext cx="3240360" cy="2664296"/>
          </a:xfrm>
          <a:prstGeom prst="wedgeRectCallout">
            <a:avLst>
              <a:gd name="adj1" fmla="val 20908"/>
              <a:gd name="adj2" fmla="val -61912"/>
            </a:avLst>
          </a:prstGeom>
          <a:noFill/>
          <a:ln w="666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4716016" y="1268760"/>
            <a:ext cx="366651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0" b="1" dirty="0" smtClean="0">
                <a:solidFill>
                  <a:srgbClr val="FFC000"/>
                </a:solidFill>
              </a:rPr>
              <a:t>schlecht</a:t>
            </a:r>
          </a:p>
          <a:p>
            <a:r>
              <a:rPr lang="de-DE" sz="8000" b="1" dirty="0" smtClean="0">
                <a:solidFill>
                  <a:srgbClr val="FFC000"/>
                </a:solidFill>
              </a:rPr>
              <a:t>geba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9" name="Grafik 8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51520" y="260648"/>
            <a:ext cx="4248472" cy="1470025"/>
          </a:xfrm>
        </p:spPr>
        <p:txBody>
          <a:bodyPr>
            <a:noAutofit/>
          </a:bodyPr>
          <a:lstStyle/>
          <a:p>
            <a:r>
              <a:rPr lang="de-DE" sz="4800" dirty="0" smtClean="0"/>
              <a:t>1. Die Klothoide</a:t>
            </a:r>
            <a:endParaRPr lang="de-DE" sz="4800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476672"/>
            <a:ext cx="3644549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itel 1"/>
          <p:cNvSpPr txBox="1">
            <a:spLocks/>
          </p:cNvSpPr>
          <p:nvPr/>
        </p:nvSpPr>
        <p:spPr>
          <a:xfrm>
            <a:off x="0" y="2276872"/>
            <a:ext cx="424847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800" dirty="0" smtClean="0">
                <a:latin typeface="+mj-lt"/>
                <a:ea typeface="+mj-ea"/>
                <a:cs typeface="+mj-cs"/>
              </a:rPr>
              <a:t>2</a:t>
            </a:r>
            <a:r>
              <a:rPr kumimoji="0" lang="de-DE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de-DE" sz="4800" dirty="0" smtClean="0">
                <a:latin typeface="+mj-lt"/>
                <a:ea typeface="+mj-ea"/>
                <a:cs typeface="+mj-cs"/>
              </a:rPr>
              <a:t>Technische Realisierungen</a:t>
            </a:r>
            <a:endParaRPr kumimoji="0" lang="de-DE" sz="4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itel 1"/>
          <p:cNvSpPr txBox="1">
            <a:spLocks/>
          </p:cNvSpPr>
          <p:nvPr/>
        </p:nvSpPr>
        <p:spPr>
          <a:xfrm>
            <a:off x="0" y="4437112"/>
            <a:ext cx="424847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4800" noProof="0" dirty="0" smtClean="0">
                <a:latin typeface="+mj-lt"/>
                <a:ea typeface="+mj-ea"/>
                <a:cs typeface="+mj-cs"/>
              </a:rPr>
              <a:t>3</a:t>
            </a:r>
            <a:r>
              <a:rPr kumimoji="0" lang="de-DE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de-DE" sz="4800" dirty="0" smtClean="0">
                <a:latin typeface="+mj-lt"/>
                <a:ea typeface="+mj-ea"/>
                <a:cs typeface="+mj-cs"/>
              </a:rPr>
              <a:t>Kurven der Architektur</a:t>
            </a:r>
          </a:p>
        </p:txBody>
      </p:sp>
      <p:pic>
        <p:nvPicPr>
          <p:cNvPr id="11" name="Grafik 10" descr="04wattanlenku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11960" y="2204864"/>
            <a:ext cx="4535424" cy="1502664"/>
          </a:xfrm>
          <a:prstGeom prst="rect">
            <a:avLst/>
          </a:prstGeom>
        </p:spPr>
      </p:pic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3860363"/>
            <a:ext cx="2560720" cy="2565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7" name="Grafik 6" descr="B216-2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62441"/>
            <a:ext cx="9144000" cy="5018887"/>
          </a:xfrm>
          <a:prstGeom prst="rect">
            <a:avLst/>
          </a:prstGeom>
        </p:spPr>
      </p:pic>
      <p:pic>
        <p:nvPicPr>
          <p:cNvPr id="8" name="Grafik 7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-252536" y="0"/>
            <a:ext cx="9396536" cy="1700808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Einlenken</a:t>
            </a:r>
            <a:r>
              <a:rPr lang="de-DE" dirty="0" smtClean="0"/>
              <a:t>, </a:t>
            </a:r>
            <a:r>
              <a:rPr lang="de-DE" dirty="0" smtClean="0">
                <a:solidFill>
                  <a:srgbClr val="FFC000"/>
                </a:solidFill>
              </a:rPr>
              <a:t>raus lenken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>
                <a:solidFill>
                  <a:srgbClr val="0070C0"/>
                </a:solidFill>
              </a:rPr>
              <a:t>nochmal einlenken</a:t>
            </a:r>
            <a:r>
              <a:rPr lang="de-DE" dirty="0" smtClean="0"/>
              <a:t>,  </a:t>
            </a:r>
            <a:r>
              <a:rPr lang="de-DE" dirty="0" smtClean="0">
                <a:solidFill>
                  <a:srgbClr val="92D050"/>
                </a:solidFill>
              </a:rPr>
              <a:t>dann ganz </a:t>
            </a:r>
            <a:r>
              <a:rPr lang="de-DE" dirty="0" err="1" smtClean="0">
                <a:solidFill>
                  <a:srgbClr val="92D050"/>
                </a:solidFill>
              </a:rPr>
              <a:t>rauslenken</a:t>
            </a:r>
            <a:endParaRPr lang="de-DE" dirty="0">
              <a:solidFill>
                <a:srgbClr val="92D050"/>
              </a:solidFill>
            </a:endParaRPr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B216-4kreise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34449"/>
            <a:ext cx="9144000" cy="501888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3851920" y="2636912"/>
            <a:ext cx="227979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</p:txBody>
      </p:sp>
      <p:pic>
        <p:nvPicPr>
          <p:cNvPr id="9" name="Grafik 8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260648"/>
            <a:ext cx="474340" cy="474340"/>
          </a:xfrm>
          <a:prstGeom prst="rect">
            <a:avLst/>
          </a:prstGeom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-243408"/>
            <a:ext cx="4680520" cy="4322712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15817" y="3140968"/>
          <a:ext cx="5472608" cy="1938216"/>
        </p:xfrm>
        <a:graphic>
          <a:graphicData uri="http://schemas.openxmlformats.org/presentationml/2006/ole">
            <p:oleObj spid="_x0000_s7373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876550" y="4921250"/>
          <a:ext cx="5403850" cy="1936750"/>
        </p:xfrm>
        <a:graphic>
          <a:graphicData uri="http://schemas.openxmlformats.org/presentationml/2006/ole">
            <p:oleObj spid="_x0000_s7373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292080" y="1412776"/>
          <a:ext cx="3351645" cy="576064"/>
        </p:xfrm>
        <a:graphic>
          <a:graphicData uri="http://schemas.openxmlformats.org/presentationml/2006/ole">
            <p:oleObj spid="_x0000_s73732" name="Equation" r:id="rId6" imgW="243828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508104" y="1844824"/>
            <a:ext cx="25176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00B050"/>
                </a:solidFill>
              </a:rPr>
              <a:t>Parameter-</a:t>
            </a:r>
          </a:p>
          <a:p>
            <a:r>
              <a:rPr lang="de-DE" sz="4000" dirty="0" err="1" smtClean="0">
                <a:solidFill>
                  <a:srgbClr val="00B050"/>
                </a:solidFill>
              </a:rPr>
              <a:t>darstellung</a:t>
            </a:r>
            <a:endParaRPr lang="de-DE" sz="4000" dirty="0" smtClean="0">
              <a:solidFill>
                <a:srgbClr val="00B050"/>
              </a:solidFill>
            </a:endParaRPr>
          </a:p>
        </p:txBody>
      </p:sp>
      <p:cxnSp>
        <p:nvCxnSpPr>
          <p:cNvPr id="15" name="Gerade Verbindung mit Pfeil 14"/>
          <p:cNvCxnSpPr/>
          <p:nvPr/>
        </p:nvCxnSpPr>
        <p:spPr>
          <a:xfrm>
            <a:off x="4355976" y="1628800"/>
            <a:ext cx="936104" cy="0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4221088"/>
          <a:ext cx="2268252" cy="648072"/>
        </p:xfrm>
        <a:graphic>
          <a:graphicData uri="http://schemas.openxmlformats.org/presentationml/2006/ole">
            <p:oleObj spid="_x0000_s73733" name="Equation" r:id="rId7" imgW="1155600" imgH="33012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941168"/>
            <a:ext cx="22044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>
                <a:solidFill>
                  <a:srgbClr val="FF0000"/>
                </a:solidFill>
              </a:rPr>
              <a:t>klotho</a:t>
            </a:r>
            <a:endParaRPr lang="de-DE" sz="4000" dirty="0" smtClean="0">
              <a:solidFill>
                <a:srgbClr val="FF0000"/>
              </a:solidFill>
            </a:endParaRPr>
          </a:p>
          <a:p>
            <a:r>
              <a:rPr lang="de-DE" sz="4000" dirty="0" smtClean="0">
                <a:solidFill>
                  <a:srgbClr val="FF0000"/>
                </a:solidFill>
              </a:rPr>
              <a:t>= spinnen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2758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980728" y="0"/>
            <a:ext cx="4679758" cy="4322008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611561" y="5429840"/>
          <a:ext cx="3312368" cy="1173131"/>
        </p:xfrm>
        <a:graphic>
          <a:graphicData uri="http://schemas.openxmlformats.org/presentationml/2006/ole">
            <p:oleObj spid="_x0000_s11469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283968" y="5445224"/>
          <a:ext cx="2937306" cy="1052736"/>
        </p:xfrm>
        <a:graphic>
          <a:graphicData uri="http://schemas.openxmlformats.org/presentationml/2006/ole">
            <p:oleObj spid="_x0000_s11469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2555777" y="476672"/>
          <a:ext cx="2232248" cy="431626"/>
        </p:xfrm>
        <a:graphic>
          <a:graphicData uri="http://schemas.openxmlformats.org/presentationml/2006/ole">
            <p:oleObj spid="_x0000_s114692" name="Equation" r:id="rId6" imgW="2438280" imgH="419040" progId="Equation.DSMT4">
              <p:embed/>
            </p:oleObj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114695" name="Object 3"/>
          <p:cNvGraphicFramePr>
            <a:graphicFrameLocks noChangeAspect="1"/>
          </p:cNvGraphicFramePr>
          <p:nvPr/>
        </p:nvGraphicFramePr>
        <p:xfrm>
          <a:off x="5148064" y="908720"/>
          <a:ext cx="3744416" cy="936104"/>
        </p:xfrm>
        <a:graphic>
          <a:graphicData uri="http://schemas.openxmlformats.org/presentationml/2006/ole">
            <p:oleObj spid="_x0000_s114695" name="Equation" r:id="rId7" imgW="1625400" imgH="40608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2987824" y="1772816"/>
            <a:ext cx="40791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erleitung der Formeln</a:t>
            </a:r>
          </a:p>
        </p:txBody>
      </p:sp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7544" y="2348880"/>
            <a:ext cx="21209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3059832" y="2492896"/>
          <a:ext cx="2689005" cy="936104"/>
        </p:xfrm>
        <a:graphic>
          <a:graphicData uri="http://schemas.openxmlformats.org/presentationml/2006/ole">
            <p:oleObj spid="_x0000_s114697" name="Equation" r:id="rId9" imgW="3720960" imgH="1295280" progId="Equation.DSMT4">
              <p:embed/>
            </p:oleObj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5826769" y="2348880"/>
          <a:ext cx="2633663" cy="1341437"/>
        </p:xfrm>
        <a:graphic>
          <a:graphicData uri="http://schemas.openxmlformats.org/presentationml/2006/ole">
            <p:oleObj spid="_x0000_s114698" name="Equation" r:id="rId10" imgW="3644640" imgH="1854000" progId="Equation.DSMT4">
              <p:embed/>
            </p:oleObj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2320925" y="3419475"/>
          <a:ext cx="3494088" cy="1089025"/>
        </p:xfrm>
        <a:graphic>
          <a:graphicData uri="http://schemas.openxmlformats.org/presentationml/2006/ole">
            <p:oleObj spid="_x0000_s114699" name="Equation" r:id="rId11" imgW="4851360" imgH="151128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67544" y="4437112"/>
          <a:ext cx="4320480" cy="592810"/>
        </p:xfrm>
        <a:graphic>
          <a:graphicData uri="http://schemas.openxmlformats.org/presentationml/2006/ole">
            <p:oleObj spid="_x0000_s114700" name="Equation" r:id="rId12" imgW="5460840" imgH="74916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940152" y="4293096"/>
          <a:ext cx="2197100" cy="647700"/>
        </p:xfrm>
        <a:graphic>
          <a:graphicData uri="http://schemas.openxmlformats.org/presentationml/2006/ole">
            <p:oleObj spid="_x0000_s114701" name="Equation" r:id="rId13" imgW="2197080" imgH="647640" progId="Equation.DSMT4">
              <p:embed/>
            </p:oleObj>
          </a:graphicData>
        </a:graphic>
      </p:graphicFrame>
      <p:sp>
        <p:nvSpPr>
          <p:cNvPr id="20" name="Geschweifte Klammer rechts 19"/>
          <p:cNvSpPr/>
          <p:nvPr/>
        </p:nvSpPr>
        <p:spPr>
          <a:xfrm>
            <a:off x="7956376" y="2492896"/>
            <a:ext cx="1008112" cy="2592288"/>
          </a:xfrm>
          <a:prstGeom prst="rightBrace">
            <a:avLst>
              <a:gd name="adj1" fmla="val 29698"/>
              <a:gd name="adj2" fmla="val 50348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2" name="Gewinkelte Verbindung 21"/>
          <p:cNvCxnSpPr/>
          <p:nvPr/>
        </p:nvCxnSpPr>
        <p:spPr>
          <a:xfrm rot="10800000" flipV="1">
            <a:off x="1691680" y="5085184"/>
            <a:ext cx="6336704" cy="72008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winkelte Verbindung 36"/>
          <p:cNvCxnSpPr/>
          <p:nvPr/>
        </p:nvCxnSpPr>
        <p:spPr>
          <a:xfrm rot="5400000">
            <a:off x="1198476" y="5362364"/>
            <a:ext cx="720080" cy="309736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winkelte Verbindung 42"/>
          <p:cNvCxnSpPr/>
          <p:nvPr/>
        </p:nvCxnSpPr>
        <p:spPr>
          <a:xfrm rot="5400000">
            <a:off x="4762872" y="5398368"/>
            <a:ext cx="842392" cy="216024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winkelte Verbindung 64"/>
          <p:cNvCxnSpPr/>
          <p:nvPr/>
        </p:nvCxnSpPr>
        <p:spPr>
          <a:xfrm rot="10800000" flipV="1">
            <a:off x="2051720" y="908720"/>
            <a:ext cx="1224136" cy="936104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kt 68"/>
          <p:cNvGraphicFramePr>
            <a:graphicFrameLocks noChangeAspect="1"/>
          </p:cNvGraphicFramePr>
          <p:nvPr/>
        </p:nvGraphicFramePr>
        <p:xfrm>
          <a:off x="8316416" y="4923532"/>
          <a:ext cx="671140" cy="377676"/>
        </p:xfrm>
        <a:graphic>
          <a:graphicData uri="http://schemas.openxmlformats.org/presentationml/2006/ole">
            <p:oleObj spid="_x0000_s114702" name="Equation" r:id="rId14" imgW="128268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692696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lkenförmige Legende 4"/>
          <p:cNvSpPr/>
          <p:nvPr/>
        </p:nvSpPr>
        <p:spPr>
          <a:xfrm>
            <a:off x="0" y="0"/>
            <a:ext cx="5724128" cy="5301208"/>
          </a:xfrm>
          <a:prstGeom prst="cloudCallout">
            <a:avLst>
              <a:gd name="adj1" fmla="val 61223"/>
              <a:gd name="adj2" fmla="val -135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6600" dirty="0" smtClean="0"/>
              <a:t>Keine Straße ohne Klothoide</a:t>
            </a:r>
            <a:endParaRPr lang="de-DE" sz="6600" dirty="0"/>
          </a:p>
        </p:txBody>
      </p:sp>
      <p:sp>
        <p:nvSpPr>
          <p:cNvPr id="8" name="Textfeld 7"/>
          <p:cNvSpPr txBox="1"/>
          <p:nvPr/>
        </p:nvSpPr>
        <p:spPr>
          <a:xfrm>
            <a:off x="5796136" y="3789040"/>
            <a:ext cx="22658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sagt </a:t>
            </a:r>
          </a:p>
          <a:p>
            <a:r>
              <a:rPr lang="de-DE" sz="4000" dirty="0" err="1" smtClean="0">
                <a:solidFill>
                  <a:srgbClr val="FF0000"/>
                </a:solidFill>
              </a:rPr>
              <a:t>Ekkehardt</a:t>
            </a:r>
            <a:endParaRPr lang="de-DE" sz="4000" dirty="0" smtClean="0">
              <a:solidFill>
                <a:srgbClr val="FF0000"/>
              </a:solidFill>
            </a:endParaRPr>
          </a:p>
        </p:txBody>
      </p:sp>
      <p:sp>
        <p:nvSpPr>
          <p:cNvPr id="9" name="Doppelte Welle 8"/>
          <p:cNvSpPr/>
          <p:nvPr/>
        </p:nvSpPr>
        <p:spPr>
          <a:xfrm>
            <a:off x="107504" y="5301208"/>
            <a:ext cx="8964488" cy="1008112"/>
          </a:xfrm>
          <a:prstGeom prst="doubleWave">
            <a:avLst>
              <a:gd name="adj1" fmla="val 12500"/>
              <a:gd name="adj2" fmla="val -4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000" dirty="0" smtClean="0"/>
              <a:t>Na, wie viele Klothoiden hatten Sie denn heute schon ?</a:t>
            </a:r>
            <a:endParaRPr lang="de-DE" sz="3000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5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872208"/>
          </a:xfrm>
        </p:spPr>
        <p:txBody>
          <a:bodyPr>
            <a:noAutofit/>
          </a:bodyPr>
          <a:lstStyle/>
          <a:p>
            <a:r>
              <a:rPr lang="de-DE" sz="16600" dirty="0">
                <a:solidFill>
                  <a:schemeClr val="accent2">
                    <a:lumMod val="75000"/>
                  </a:schemeClr>
                </a:solidFill>
              </a:rPr>
              <a:t>Gelenke</a:t>
            </a:r>
          </a:p>
        </p:txBody>
      </p:sp>
      <p:pic>
        <p:nvPicPr>
          <p:cNvPr id="7" name="Grafik 6" descr="04wattanlenk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653136"/>
            <a:ext cx="4535424" cy="1502664"/>
          </a:xfrm>
          <a:prstGeom prst="rect">
            <a:avLst/>
          </a:prstGeom>
        </p:spPr>
      </p:pic>
      <p:pic>
        <p:nvPicPr>
          <p:cNvPr id="8" name="Grafik 7" descr="04watt-peaucelli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4725144"/>
            <a:ext cx="3275792" cy="1303272"/>
          </a:xfrm>
          <a:prstGeom prst="rect">
            <a:avLst/>
          </a:prstGeom>
        </p:spPr>
      </p:pic>
      <p:pic>
        <p:nvPicPr>
          <p:cNvPr id="9" name="Grafik 8" descr="04gelenke-mit-huh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15616" y="2132856"/>
            <a:ext cx="6709451" cy="2376264"/>
          </a:xfrm>
          <a:prstGeom prst="rect">
            <a:avLst/>
          </a:prstGeom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6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936104"/>
          </a:xfrm>
        </p:spPr>
        <p:txBody>
          <a:bodyPr>
            <a:noAutofit/>
          </a:bodyPr>
          <a:lstStyle/>
          <a:p>
            <a:r>
              <a:rPr lang="de-DE" dirty="0" err="1" smtClean="0">
                <a:solidFill>
                  <a:schemeClr val="accent2">
                    <a:lumMod val="75000"/>
                  </a:schemeClr>
                </a:solidFill>
              </a:rPr>
              <a:t>Inversor</a:t>
            </a: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von </a:t>
            </a:r>
            <a:r>
              <a:rPr lang="de-DE" dirty="0" err="1" smtClean="0">
                <a:solidFill>
                  <a:schemeClr val="accent2">
                    <a:lumMod val="75000"/>
                  </a:schemeClr>
                </a:solidFill>
              </a:rPr>
              <a:t>Peaucellier</a:t>
            </a:r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 1864 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7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7440" y="1340768"/>
            <a:ext cx="465656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052736"/>
            <a:ext cx="4378818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6068634"/>
            <a:ext cx="8820472" cy="371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1763688" y="5013176"/>
            <a:ext cx="589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reisbewegung und Geradführung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1763688" y="5517232"/>
            <a:ext cx="5037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mit Hilfe der Kreisspiegelung</a:t>
            </a:r>
          </a:p>
        </p:txBody>
      </p:sp>
      <p:pic>
        <p:nvPicPr>
          <p:cNvPr id="16" name="Picture 3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508518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936104"/>
          </a:xfrm>
        </p:spPr>
        <p:txBody>
          <a:bodyPr>
            <a:noAutofit/>
          </a:bodyPr>
          <a:lstStyle/>
          <a:p>
            <a:r>
              <a:rPr lang="de-DE" dirty="0" smtClean="0">
                <a:solidFill>
                  <a:schemeClr val="accent2">
                    <a:lumMod val="75000"/>
                  </a:schemeClr>
                </a:solidFill>
              </a:rPr>
              <a:t>Drachengelenk von Kempe um 1877 </a:t>
            </a:r>
            <a:endParaRPr lang="de-DE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83568" y="4365104"/>
            <a:ext cx="58928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reisbewegung und Geradführung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611560" y="4869160"/>
            <a:ext cx="4830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mit Hilfe ähnlicher Drachen</a:t>
            </a:r>
          </a:p>
        </p:txBody>
      </p:sp>
      <p:pic>
        <p:nvPicPr>
          <p:cNvPr id="16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8264" y="17008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1052736"/>
            <a:ext cx="6197569" cy="3427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1124744"/>
            <a:ext cx="6132777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feld 13"/>
          <p:cNvSpPr txBox="1"/>
          <p:nvPr/>
        </p:nvSpPr>
        <p:spPr>
          <a:xfrm>
            <a:off x="755576" y="5373216"/>
            <a:ext cx="33144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Satz von Kemp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lgebraische Kurve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078412" y="5445125"/>
          <a:ext cx="2509812" cy="1468445"/>
        </p:xfrm>
        <a:graphic>
          <a:graphicData uri="http://schemas.openxmlformats.org/presentationml/2006/ole">
            <p:oleObj spid="_x0000_s110596" name="Equation" r:id="rId8" imgW="1130040" imgH="520560" progId="Equation.DSMT4">
              <p:embed/>
            </p:oleObj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6518538" y="5877272"/>
            <a:ext cx="26254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angengelenk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6084168" y="2708920"/>
            <a:ext cx="2892202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lfred B. Kempe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ist auch durch seinen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Beweisversuch von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1879 zum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Vierfarbensatz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bekan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7" y="3284984"/>
            <a:ext cx="5539755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196752"/>
            <a:ext cx="3843499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1368152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Gelenke in der Mechanik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9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17008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251520" y="4725144"/>
            <a:ext cx="28253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oslar, Bergamt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323528" y="5229200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Ritter Ramm, sein Pferd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ein König treten vor.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139952" y="2780928"/>
            <a:ext cx="47015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oppeldrachen von Kemp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Gerade Schiene ---- Kurven -Schiene</a:t>
            </a:r>
            <a:endParaRPr lang="de-DE" dirty="0"/>
          </a:p>
        </p:txBody>
      </p:sp>
      <p:pic>
        <p:nvPicPr>
          <p:cNvPr id="4" name="Grafik 3" descr="20161130_1929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3429000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el 1"/>
          <p:cNvSpPr txBox="1">
            <a:spLocks/>
          </p:cNvSpPr>
          <p:nvPr/>
        </p:nvSpPr>
        <p:spPr>
          <a:xfrm>
            <a:off x="25152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mniskaten-</a:t>
            </a:r>
            <a:r>
              <a:rPr kumimoji="0" lang="de-DE" sz="6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lenkung</a:t>
            </a:r>
            <a:endParaRPr kumimoji="0" lang="de-DE" sz="66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052736"/>
            <a:ext cx="6584156" cy="368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6835163" y="1124744"/>
            <a:ext cx="2308837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on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James Watt,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nde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s 18.Jh.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0" y="4653136"/>
            <a:ext cx="88338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ffekt: Stöße auf das Rad werden durch eine Feder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über der Achse und die gezeigte Aufhängung kaum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 den Wagen übertrag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892480" cy="1368152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2">
                    <a:lumMod val="75000"/>
                  </a:schemeClr>
                </a:solidFill>
              </a:rPr>
              <a:t>Kurven in der Architektur</a:t>
            </a:r>
            <a:endParaRPr lang="de-DE" sz="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8304" y="38610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Grafik 5" descr="Ludwigshafen_Friesenheim_Eberthalle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1250950"/>
            <a:ext cx="8839200" cy="435610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54683" y="5589240"/>
            <a:ext cx="744165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bert-Halle in Ludwigshafen / Friesenheim </a:t>
            </a:r>
          </a:p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Foto: Immanuel </a:t>
            </a:r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Giel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, 20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56176" y="476672"/>
            <a:ext cx="2987824" cy="2232248"/>
          </a:xfrm>
        </p:spPr>
        <p:txBody>
          <a:bodyPr>
            <a:noAutofit/>
          </a:bodyPr>
          <a:lstStyle/>
          <a:p>
            <a:pPr algn="r"/>
            <a:r>
              <a:rPr lang="de-DE" sz="5400" dirty="0" err="1" smtClean="0">
                <a:solidFill>
                  <a:schemeClr val="accent2">
                    <a:lumMod val="75000"/>
                  </a:schemeClr>
                </a:solidFill>
              </a:rPr>
              <a:t>Dachform</a:t>
            </a: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als 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852" y="216161"/>
            <a:ext cx="6225340" cy="623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288" y="38610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56176" y="116632"/>
            <a:ext cx="2987824" cy="2232248"/>
          </a:xfrm>
        </p:spPr>
        <p:txBody>
          <a:bodyPr>
            <a:noAutofit/>
          </a:bodyPr>
          <a:lstStyle/>
          <a:p>
            <a:pPr algn="r"/>
            <a:r>
              <a:rPr lang="de-DE" sz="5400" dirty="0" err="1" smtClean="0">
                <a:solidFill>
                  <a:schemeClr val="accent2">
                    <a:lumMod val="75000"/>
                  </a:schemeClr>
                </a:solidFill>
              </a:rPr>
              <a:t>Dachform</a:t>
            </a: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als 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60648"/>
            <a:ext cx="6180937" cy="61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6300192" y="3573016"/>
            <a:ext cx="2975558" cy="29238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Aufgabe: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rzeugen Sie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interaktiv die Mittel-</a:t>
            </a:r>
          </a:p>
          <a:p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</a:rPr>
              <a:t>punktsgleichung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ine Funktions-</a:t>
            </a:r>
          </a:p>
          <a:p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</a:rPr>
              <a:t>gleichung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für diese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Hyperbel.  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Vergleichen </a:t>
            </a:r>
          </a:p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Sie mit der Hauptachsen-</a:t>
            </a:r>
          </a:p>
          <a:p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transformation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7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6296" y="256490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332656"/>
            <a:ext cx="6102664" cy="6044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831632" y="0"/>
            <a:ext cx="3312368" cy="2520280"/>
          </a:xfrm>
        </p:spPr>
        <p:txBody>
          <a:bodyPr>
            <a:noAutofit/>
          </a:bodyPr>
          <a:lstStyle/>
          <a:p>
            <a:pPr algn="r"/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verschieben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444208" y="2996952"/>
            <a:ext cx="237475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eigung der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auptachs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bestimm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41300"/>
            <a:ext cx="6271652" cy="6212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831632" y="0"/>
            <a:ext cx="3312368" cy="2520280"/>
          </a:xfrm>
        </p:spPr>
        <p:txBody>
          <a:bodyPr>
            <a:noAutofit/>
          </a:bodyPr>
          <a:lstStyle/>
          <a:p>
            <a:pPr algn="r"/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drehen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588224" y="2276872"/>
            <a:ext cx="245028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s ergibt sich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telpunkts-</a:t>
            </a:r>
          </a:p>
          <a:p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gleichung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831632" y="1844824"/>
            <a:ext cx="3312368" cy="1656184"/>
          </a:xfrm>
        </p:spPr>
        <p:txBody>
          <a:bodyPr>
            <a:noAutofit/>
          </a:bodyPr>
          <a:lstStyle/>
          <a:p>
            <a:pPr algn="r"/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drehen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300192" y="3573016"/>
            <a:ext cx="245028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s ergibt sich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unktions-</a:t>
            </a:r>
          </a:p>
          <a:p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gleichung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300192" y="332656"/>
            <a:ext cx="22501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err="1" smtClean="0">
                <a:solidFill>
                  <a:schemeClr val="accent6">
                    <a:lumMod val="50000"/>
                  </a:schemeClr>
                </a:solidFill>
              </a:rPr>
              <a:t>Asymtot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eometrisch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stimmen.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628900" y="1270000"/>
          <a:ext cx="254000" cy="444500"/>
        </p:xfrm>
        <a:graphic>
          <a:graphicData uri="http://schemas.openxmlformats.org/presentationml/2006/ole">
            <p:oleObj spid="_x0000_s133123" name="Equation" r:id="rId3" imgW="253800" imgH="444240" progId="Equation.DSMT4">
              <p:embed/>
            </p:oleObj>
          </a:graphicData>
        </a:graphic>
      </p:graphicFrame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78358"/>
            <a:ext cx="5227719" cy="637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6300192" y="188640"/>
            <a:ext cx="2560316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atrix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stellen,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igenwerte,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igenvektoren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nn erst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erschieben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7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298700" y="1270000"/>
          <a:ext cx="914400" cy="444500"/>
        </p:xfrm>
        <a:graphic>
          <a:graphicData uri="http://schemas.openxmlformats.org/presentationml/2006/ole">
            <p:oleObj spid="_x0000_s134146" name="Equation" r:id="rId3" imgW="253800" imgH="444240" progId="Equation.DSMT4">
              <p:embed/>
            </p:oleObj>
          </a:graphicData>
        </a:graphic>
      </p:graphicFrame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60648"/>
            <a:ext cx="5704221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28184" y="2492896"/>
            <a:ext cx="3096344" cy="1656184"/>
          </a:xfrm>
        </p:spPr>
        <p:txBody>
          <a:bodyPr>
            <a:noAutofit/>
          </a:bodyPr>
          <a:lstStyle/>
          <a:p>
            <a:pPr algn="l"/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Hyperbel</a:t>
            </a:r>
            <a:b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5400" dirty="0" smtClean="0">
                <a:solidFill>
                  <a:schemeClr val="accent2">
                    <a:lumMod val="75000"/>
                  </a:schemeClr>
                </a:solidFill>
              </a:rPr>
              <a:t>um O </a:t>
            </a:r>
            <a:r>
              <a:rPr lang="de-DE" sz="4800" dirty="0" smtClean="0">
                <a:solidFill>
                  <a:schemeClr val="accent2">
                    <a:lumMod val="75000"/>
                  </a:schemeClr>
                </a:solidFill>
              </a:rPr>
              <a:t>drehen</a:t>
            </a:r>
            <a:endParaRPr lang="de-DE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-36512" y="5661248"/>
            <a:ext cx="93627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Eigenes Tun+ verschiedene Perspektiven -&gt; Verstehe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>
                <a:solidFill>
                  <a:schemeClr val="accent6">
                    <a:lumMod val="50000"/>
                  </a:schemeClr>
                </a:solidFill>
              </a:rPr>
              <a:t>Meine Bücher</a:t>
            </a: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1175706"/>
          </a:xfrm>
        </p:spPr>
        <p:txBody>
          <a:bodyPr wrap="square">
            <a:spAutoFit/>
          </a:bodyPr>
          <a:lstStyle/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4293096"/>
            <a:ext cx="4790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2632" y="1052736"/>
            <a:ext cx="239531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asuv-tit-2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60648"/>
            <a:ext cx="1565391" cy="1800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0" y="2132856"/>
            <a:ext cx="2736304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2. Aufl. </a:t>
            </a:r>
          </a:p>
          <a:p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Herbst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2016</a:t>
            </a:r>
            <a:endParaRPr lang="de-DE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427984" y="3212976"/>
            <a:ext cx="44279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oll </a:t>
            </a: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die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Lehrerausbildung </a:t>
            </a: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in Mathematik bereichern.</a:t>
            </a:r>
          </a:p>
          <a:p>
            <a:pPr algn="r"/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Es soll auch für Lehrer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ein, </a:t>
            </a:r>
          </a:p>
          <a:p>
            <a:pPr algn="r"/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die </a:t>
            </a: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mehr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nahrhaftes Futter für ihre Schüler brauchen.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" name="Grafik 15" descr="kurven-titel-q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56176" y="476672"/>
            <a:ext cx="2664296" cy="2664296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0" y="3212976"/>
            <a:ext cx="3131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„Math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ür alle“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1146233" y="5085184"/>
            <a:ext cx="79977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ehr ausführliche Website mit allen GeoGebra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teien und vollständigen Aufgabenlösungen</a:t>
            </a: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</a:t>
            </a:r>
            <a:r>
              <a:rPr lang="de-DE" sz="1400" b="1" dirty="0">
                <a:solidFill>
                  <a:srgbClr val="800000"/>
                </a:solidFill>
              </a:rPr>
              <a:t>,  http</a:t>
            </a:r>
            <a:r>
              <a:rPr lang="de-DE" sz="1400" b="1" dirty="0" smtClean="0">
                <a:solidFill>
                  <a:srgbClr val="800000"/>
                </a:solidFill>
              </a:rPr>
              <a:t>://www.kurven-erkunden-und-verstehen.de</a:t>
            </a:r>
            <a:r>
              <a:rPr lang="de-DE" sz="1400" dirty="0" smtClean="0">
                <a:solidFill>
                  <a:srgbClr val="800000"/>
                </a:solidFill>
              </a:rPr>
              <a:t>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8</a:t>
            </a:fld>
            <a:endParaRPr lang="de-DE" sz="1400" dirty="0">
              <a:solidFill>
                <a:srgbClr val="800000"/>
              </a:solidFill>
            </a:endParaRPr>
          </a:p>
        </p:txBody>
      </p:sp>
      <p:cxnSp>
        <p:nvCxnSpPr>
          <p:cNvPr id="24" name="Gewinkelte Verbindung 23"/>
          <p:cNvCxnSpPr/>
          <p:nvPr/>
        </p:nvCxnSpPr>
        <p:spPr>
          <a:xfrm rot="16200000" flipH="1">
            <a:off x="5472100" y="5697253"/>
            <a:ext cx="936103" cy="720078"/>
          </a:xfrm>
          <a:prstGeom prst="bentConnector3">
            <a:avLst>
              <a:gd name="adj1" fmla="val 50000"/>
            </a:avLst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>
            <a:off x="2123728" y="5589240"/>
            <a:ext cx="3456384" cy="0"/>
          </a:xfrm>
          <a:prstGeom prst="line">
            <a:avLst/>
          </a:prstGeom>
          <a:ln w="76200" cmpd="sng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</a:p>
        </p:txBody>
      </p:sp>
      <p:sp>
        <p:nvSpPr>
          <p:cNvPr id="16" name="Rechteck 15"/>
          <p:cNvSpPr/>
          <p:nvPr/>
        </p:nvSpPr>
        <p:spPr>
          <a:xfrm>
            <a:off x="1907704" y="4581128"/>
            <a:ext cx="56937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elen Dank für Ihre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ufmerksamkeit!</a:t>
            </a:r>
          </a:p>
        </p:txBody>
      </p:sp>
      <p:pic>
        <p:nvPicPr>
          <p:cNvPr id="14" name="Grafik 13" descr="bezier-parabel-ohne-g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700808"/>
            <a:ext cx="1913813" cy="1872208"/>
          </a:xfrm>
          <a:prstGeom prst="rect">
            <a:avLst/>
          </a:prstGeom>
        </p:spPr>
      </p:pic>
      <p:pic>
        <p:nvPicPr>
          <p:cNvPr id="15" name="Grafik 14" descr="bezier-orig-vgl-g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3573016"/>
            <a:ext cx="1789176" cy="1109472"/>
          </a:xfrm>
          <a:prstGeom prst="rect">
            <a:avLst/>
          </a:prstGeom>
        </p:spPr>
      </p:pic>
      <p:pic>
        <p:nvPicPr>
          <p:cNvPr id="19" name="Grafik 18" descr="leitgerade-parabel-ref-spur-g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1628800"/>
            <a:ext cx="1143000" cy="1182624"/>
          </a:xfrm>
          <a:prstGeom prst="rect">
            <a:avLst/>
          </a:prstGeom>
        </p:spPr>
      </p:pic>
      <p:pic>
        <p:nvPicPr>
          <p:cNvPr id="20" name="Grafik 19" descr="07andalusien-11-16-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1556792"/>
            <a:ext cx="4535424" cy="1298448"/>
          </a:xfrm>
          <a:prstGeom prst="rect">
            <a:avLst/>
          </a:prstGeom>
        </p:spPr>
      </p:pic>
      <p:pic>
        <p:nvPicPr>
          <p:cNvPr id="22" name="Grafik 21" descr="07kurpark-nacht-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39752" y="2924944"/>
            <a:ext cx="4535424" cy="1545336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2555776" y="332656"/>
            <a:ext cx="4496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Connaîtr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ar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reconnaître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79512" y="836712"/>
            <a:ext cx="90275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oder man sieht nur das, wovon man eine Ahnung hat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323528" y="5013176"/>
            <a:ext cx="13347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ézier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urven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7164288" y="2924944"/>
            <a:ext cx="13562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urven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ohn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n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979712" y="0"/>
            <a:ext cx="5693774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aben wir Zeit,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och einmal in den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undersack </a:t>
            </a:r>
          </a:p>
          <a:p>
            <a:pPr algn="ctr"/>
            <a:r>
              <a:rPr lang="de-DE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zu greifen?</a:t>
            </a:r>
          </a:p>
        </p:txBody>
      </p:sp>
      <p:pic>
        <p:nvPicPr>
          <p:cNvPr id="7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-396552" y="0"/>
            <a:ext cx="2483768" cy="3259946"/>
          </a:xfrm>
          <a:prstGeom prst="rect">
            <a:avLst/>
          </a:prstGeom>
          <a:noFill/>
        </p:spPr>
      </p:pic>
      <p:pic>
        <p:nvPicPr>
          <p:cNvPr id="9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4288" y="0"/>
            <a:ext cx="2483768" cy="3259946"/>
          </a:xfrm>
          <a:prstGeom prst="rect">
            <a:avLst/>
          </a:prstGeom>
          <a:noFill/>
        </p:spPr>
      </p:pic>
      <p:sp>
        <p:nvSpPr>
          <p:cNvPr id="12" name="Textfeld 11"/>
          <p:cNvSpPr txBox="1"/>
          <p:nvPr/>
        </p:nvSpPr>
        <p:spPr>
          <a:xfrm>
            <a:off x="0" y="3284984"/>
            <a:ext cx="848168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5400" dirty="0" err="1" smtClean="0">
                <a:solidFill>
                  <a:schemeClr val="accent6">
                    <a:lumMod val="50000"/>
                  </a:schemeClr>
                </a:solidFill>
              </a:rPr>
              <a:t>Bèzier</a:t>
            </a: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-Kurven</a:t>
            </a:r>
          </a:p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oder</a:t>
            </a:r>
          </a:p>
          <a:p>
            <a:pPr>
              <a:buFont typeface="Arial" pitchFamily="34" charset="0"/>
              <a:buChar char="•"/>
            </a:pP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 Reflexion bei Kegelschnitten</a:t>
            </a:r>
          </a:p>
        </p:txBody>
      </p:sp>
      <p:sp>
        <p:nvSpPr>
          <p:cNvPr id="14" name="Interaktive Schaltfläche: Zurückkehren 13">
            <a:hlinkClick r:id="rId3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5" name="Interaktive Schaltfläche: Ende 14">
            <a:hlinkClick r:id="rId4" action="ppaction://hlinksldjump" highlightClick="1"/>
          </p:cNvPr>
          <p:cNvSpPr/>
          <p:nvPr/>
        </p:nvSpPr>
        <p:spPr>
          <a:xfrm>
            <a:off x="4499992" y="3645024"/>
            <a:ext cx="576064" cy="432048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7" name="Interaktive Schaltfläche: Ende 16">
            <a:hlinkClick r:id="rId5" action="ppaction://hlinksldjump" highlightClick="1"/>
          </p:cNvPr>
          <p:cNvSpPr/>
          <p:nvPr/>
        </p:nvSpPr>
        <p:spPr>
          <a:xfrm>
            <a:off x="8316416" y="5229200"/>
            <a:ext cx="576064" cy="432048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1556792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1" name="Interaktive Schaltfläche: Zurückkehren 10">
            <a:hlinkClick r:id="rId5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2267744" y="332656"/>
            <a:ext cx="47140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6000" dirty="0" err="1" smtClean="0">
                <a:solidFill>
                  <a:schemeClr val="accent6">
                    <a:lumMod val="50000"/>
                  </a:schemeClr>
                </a:solidFill>
              </a:rPr>
              <a:t>Bèzier</a:t>
            </a:r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-Kurve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9" name="Grafik 18" descr="bezier-parabel-ohne-g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1196752"/>
            <a:ext cx="4784533" cy="4680520"/>
          </a:xfrm>
          <a:prstGeom prst="rect">
            <a:avLst/>
          </a:prstGeom>
        </p:spPr>
      </p:pic>
      <p:pic>
        <p:nvPicPr>
          <p:cNvPr id="20" name="Grafik 19" descr="bezier-orig-vgl-gk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4008" y="4365104"/>
            <a:ext cx="3491880" cy="2165323"/>
          </a:xfrm>
          <a:prstGeom prst="rect">
            <a:avLst/>
          </a:prstGeom>
        </p:spPr>
      </p:pic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3851920" y="3068960"/>
          <a:ext cx="5063064" cy="1080120"/>
        </p:xfrm>
        <a:graphic>
          <a:graphicData uri="http://schemas.openxmlformats.org/presentationml/2006/ole">
            <p:oleObj spid="_x0000_s116738" name="Equation" r:id="rId8" imgW="6667200" imgH="1422360" progId="Equation.DSMT4">
              <p:embed/>
            </p:oleObj>
          </a:graphicData>
        </a:graphic>
      </p:graphicFrame>
      <p:pic>
        <p:nvPicPr>
          <p:cNvPr id="22" name="Picture 3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5517232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6834088" y="1556792"/>
          <a:ext cx="330200" cy="584200"/>
        </p:xfrm>
        <a:graphic>
          <a:graphicData uri="http://schemas.openxmlformats.org/presentationml/2006/ole">
            <p:oleObj spid="_x0000_s116739" name="Equation" r:id="rId10" imgW="330120" imgH="583920" progId="Equation.DSMT4">
              <p:embed/>
            </p:oleObj>
          </a:graphicData>
        </a:graphic>
      </p:graphicFrame>
      <p:sp>
        <p:nvSpPr>
          <p:cNvPr id="25" name="Textfeld 24"/>
          <p:cNvSpPr txBox="1"/>
          <p:nvPr/>
        </p:nvSpPr>
        <p:spPr>
          <a:xfrm>
            <a:off x="7245147" y="1340768"/>
            <a:ext cx="189885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rnstein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Polyn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7504" y="6550223"/>
            <a:ext cx="889248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149080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Interaktive Schaltfläche: Zurückkehren 10">
            <a:hlinkClick r:id="rId4" action="ppaction://hlinksldjump" highlightClick="1"/>
          </p:cNvPr>
          <p:cNvSpPr/>
          <p:nvPr/>
        </p:nvSpPr>
        <p:spPr>
          <a:xfrm>
            <a:off x="8388424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185394" y="260648"/>
            <a:ext cx="89586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Reflexion bei Kegelschnitten</a:t>
            </a:r>
          </a:p>
        </p:txBody>
      </p:sp>
      <p:pic>
        <p:nvPicPr>
          <p:cNvPr id="115714" name="Picture 2" descr="C:\Users\User\Kurven-euv\kurven\00vortraege\MNU-Br\leitkreis-elli-ref-spur-g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1268760"/>
            <a:ext cx="3163571" cy="2448272"/>
          </a:xfrm>
          <a:prstGeom prst="rect">
            <a:avLst/>
          </a:prstGeom>
          <a:noFill/>
        </p:spPr>
      </p:pic>
      <p:pic>
        <p:nvPicPr>
          <p:cNvPr id="115715" name="Picture 3" descr="C:\Users\User\Kurven-euv\kurven\00vortraege\MNU-Br\leitgerade-parabel-ref-spur-gk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9911" y="1340768"/>
            <a:ext cx="2296525" cy="2376264"/>
          </a:xfrm>
          <a:prstGeom prst="rect">
            <a:avLst/>
          </a:prstGeom>
          <a:noFill/>
        </p:spPr>
      </p:pic>
      <p:pic>
        <p:nvPicPr>
          <p:cNvPr id="115716" name="Picture 4" descr="C:\Users\User\Kurven-euv\kurven\00vortraege\MNU-Br\leitkreis-hyperbel-ref-spur-gk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7" y="1268760"/>
            <a:ext cx="2529366" cy="2376264"/>
          </a:xfrm>
          <a:prstGeom prst="rect">
            <a:avLst/>
          </a:prstGeom>
          <a:noFill/>
        </p:spPr>
      </p:pic>
      <p:pic>
        <p:nvPicPr>
          <p:cNvPr id="15" name="Picture 3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400506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6296" y="422108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  <p:pic>
        <p:nvPicPr>
          <p:cNvPr id="5" name="Grafik 4" descr="eisenbahn-krei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268760"/>
            <a:ext cx="6168588" cy="5549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0"/>
            <a:ext cx="5969780" cy="551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3528392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000" dirty="0" smtClean="0"/>
              <a:t>Lenkrad</a:t>
            </a:r>
          </a:p>
          <a:p>
            <a:pPr algn="ctr"/>
            <a:r>
              <a:rPr lang="de-DE" sz="4400" dirty="0" smtClean="0"/>
              <a:t>herumreißen</a:t>
            </a:r>
            <a:endParaRPr lang="de-DE" sz="4000" dirty="0" smtClean="0"/>
          </a:p>
          <a:p>
            <a:pPr algn="ctr"/>
            <a:r>
              <a:rPr lang="de-DE" sz="4000" dirty="0" smtClean="0"/>
              <a:t>???????????</a:t>
            </a:r>
            <a:endParaRPr lang="de-DE" sz="4000" dirty="0"/>
          </a:p>
        </p:txBody>
      </p:sp>
      <p:sp>
        <p:nvSpPr>
          <p:cNvPr id="7" name="Textfeld 6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0"/>
            <a:ext cx="5891865" cy="544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0272" y="2924944"/>
            <a:ext cx="1872208" cy="294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-27384"/>
            <a:ext cx="5904656" cy="545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0272" y="2924944"/>
            <a:ext cx="1872208" cy="294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79" y="0"/>
            <a:ext cx="5843581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28392" y="3140968"/>
            <a:ext cx="507605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oi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, sagt</a:t>
            </a:r>
          </a:p>
          <a:p>
            <a:endParaRPr lang="de-DE" sz="4400" dirty="0" smtClean="0">
              <a:solidFill>
                <a:srgbClr val="FF0000"/>
              </a:solidFill>
            </a:endParaRPr>
          </a:p>
          <a:p>
            <a:r>
              <a:rPr lang="de-DE" sz="4400" dirty="0" err="1" smtClean="0">
                <a:solidFill>
                  <a:srgbClr val="FF0000"/>
                </a:solidFill>
              </a:rPr>
              <a:t>Ekkehard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5004048" y="6165304"/>
            <a:ext cx="253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genieur für Straßenbau</a:t>
            </a:r>
            <a:endParaRPr lang="de-DE" dirty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60000"/>
            <a:lumOff val="40000"/>
          </a:schemeClr>
        </a:solidFill>
        <a:ln w="50800">
          <a:solidFill>
            <a:schemeClr val="accent6">
              <a:lumMod val="50000"/>
            </a:schemeClr>
          </a:solidFill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76200" cmpd="sng"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2</Words>
  <Application>Microsoft Office PowerPoint</Application>
  <PresentationFormat>Bildschirmpräsentation (4:3)</PresentationFormat>
  <Paragraphs>210</Paragraphs>
  <Slides>42</Slides>
  <Notes>2</Notes>
  <HiddenSlides>1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2</vt:i4>
      </vt:variant>
    </vt:vector>
  </HeadingPairs>
  <TitlesOfParts>
    <vt:vector size="44" baseType="lpstr">
      <vt:lpstr>Larissa-Design</vt:lpstr>
      <vt:lpstr>Equation</vt:lpstr>
      <vt:lpstr>Keine Straße ohne Klothoide   Lernen durch Anwendungen von Kurven</vt:lpstr>
      <vt:lpstr>1. Die Klothoide</vt:lpstr>
      <vt:lpstr>Gerade Schiene ---- Kurven -Schiene</vt:lpstr>
      <vt:lpstr>Kurven-Schiene ist ein Achtelkreis</vt:lpstr>
      <vt:lpstr>Kurven-Schiene ist ein Achtelkreis</vt:lpstr>
      <vt:lpstr>Folie 6</vt:lpstr>
      <vt:lpstr>Folie 7</vt:lpstr>
      <vt:lpstr>Folie 8</vt:lpstr>
      <vt:lpstr>Folie 9</vt:lpstr>
      <vt:lpstr>Klothoide</vt:lpstr>
      <vt:lpstr>                                       Klothoide</vt:lpstr>
      <vt:lpstr>                                       Klothoide</vt:lpstr>
      <vt:lpstr>Lüneburg: Ostumgehung B 209 und B4 </vt:lpstr>
      <vt:lpstr>Lüneburg: Ostumgehung B 209 und B4 </vt:lpstr>
      <vt:lpstr>Lüneburg: Ostumgehung B 209 und B4 </vt:lpstr>
      <vt:lpstr>Lüneburg: Ostumgehung B 209 und B4 </vt:lpstr>
      <vt:lpstr>Lüneburg: Ostumgehung B 209 und B4 </vt:lpstr>
      <vt:lpstr>B 216, abbiegen nach Bleckede</vt:lpstr>
      <vt:lpstr>B 216, abbiegen nach Bleckede</vt:lpstr>
      <vt:lpstr>B 216, abbiegen nach Bleckede</vt:lpstr>
      <vt:lpstr>B 216, abbiegen nach Bleckede</vt:lpstr>
      <vt:lpstr>Einlenken, raus lenken, nochmal einlenken,  dann ganz rauslenken</vt:lpstr>
      <vt:lpstr>                                       Klothoide</vt:lpstr>
      <vt:lpstr>                                       Klothoide</vt:lpstr>
      <vt:lpstr>Folie 25</vt:lpstr>
      <vt:lpstr>Gelenke</vt:lpstr>
      <vt:lpstr>Inversor von Peaucellier 1864 </vt:lpstr>
      <vt:lpstr>Drachengelenk von Kempe um 1877 </vt:lpstr>
      <vt:lpstr>Gelenke in der Mechanik</vt:lpstr>
      <vt:lpstr>Folie 30</vt:lpstr>
      <vt:lpstr>Kurven in der Architektur</vt:lpstr>
      <vt:lpstr>Dachform  als  Hyperbel</vt:lpstr>
      <vt:lpstr>Dachform  als  Hyperbel</vt:lpstr>
      <vt:lpstr>Hyperbel verschieben</vt:lpstr>
      <vt:lpstr>Hyperbel drehen</vt:lpstr>
      <vt:lpstr>Hyperbel drehen</vt:lpstr>
      <vt:lpstr>Hyperbel um O drehen</vt:lpstr>
      <vt:lpstr>Meine Bücher</vt:lpstr>
      <vt:lpstr>Folie 39</vt:lpstr>
      <vt:lpstr>Folie 40</vt:lpstr>
      <vt:lpstr>Folie 41</vt:lpstr>
      <vt:lpstr>Folie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erkunden und verstehen</dc:title>
  <dc:creator>Prof. Dr. Dörte Haftendorn</dc:creator>
  <cp:lastModifiedBy>Prof. Dr. Dörte Haftendorn</cp:lastModifiedBy>
  <cp:revision>84</cp:revision>
  <dcterms:created xsi:type="dcterms:W3CDTF">2015-07-02T07:22:28Z</dcterms:created>
  <dcterms:modified xsi:type="dcterms:W3CDTF">2018-03-12T10:41:31Z</dcterms:modified>
</cp:coreProperties>
</file>